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59E9" w:rsidRPr="005D3E49" w:rsidRDefault="005D3E49">
      <w:pPr>
        <w:rPr>
          <w:b/>
        </w:rPr>
      </w:pPr>
      <w:r w:rsidRPr="005D3E49">
        <w:rPr>
          <w:b/>
        </w:rPr>
        <w:t>Related Rates</w:t>
      </w:r>
    </w:p>
    <w:p w:rsidR="005D3E49" w:rsidRDefault="005D3E49">
      <w:r w:rsidRPr="005D3E49">
        <w:rPr>
          <w:u w:val="single"/>
        </w:rPr>
        <w:t>Example 1</w:t>
      </w:r>
      <w:r>
        <w:t>: A boat is pulled into a dock by a rope attached to the bow of the boat and passing through a pulley on the dock that is 1 m higher than the bow of the boat.  If the rope is pulled in at a rate of 1 m/s, how fast is the boat approaching the dock when it is 8 m from the dock?</w:t>
      </w:r>
    </w:p>
    <w:p w:rsidR="005D3E49" w:rsidRDefault="005D3E49">
      <w:pPr>
        <w:rPr>
          <w:u w:val="single"/>
        </w:rPr>
      </w:pPr>
      <w:r>
        <w:rPr>
          <w:u w:val="single"/>
        </w:rPr>
        <w:br w:type="page"/>
      </w:r>
    </w:p>
    <w:p w:rsidR="005D3E49" w:rsidRDefault="005D3E49">
      <w:r w:rsidRPr="005D3E49">
        <w:rPr>
          <w:u w:val="single"/>
        </w:rPr>
        <w:lastRenderedPageBreak/>
        <w:t>Example 2</w:t>
      </w:r>
      <w:r>
        <w:t>: A spotlight on the ground shines on a wall 12 m away.  If a man 2 m tall walks from the spotlight toward the building at a speed of 1.6 m/s, how fast is the length of his shadow on the building decreasing when he is 4 m from the building?</w:t>
      </w:r>
    </w:p>
    <w:p w:rsidR="005D3E49" w:rsidRDefault="005D3E49">
      <w:pPr>
        <w:rPr>
          <w:u w:val="single"/>
        </w:rPr>
      </w:pPr>
      <w:r>
        <w:rPr>
          <w:u w:val="single"/>
        </w:rPr>
        <w:br w:type="page"/>
      </w:r>
    </w:p>
    <w:p w:rsidR="005D3E49" w:rsidRPr="005D3E49" w:rsidRDefault="005D3E49" w:rsidP="005D3E49">
      <w:pPr>
        <w:pStyle w:val="HTMLPreformatted"/>
        <w:rPr>
          <w:rFonts w:asciiTheme="minorHAnsi" w:eastAsiaTheme="minorHAnsi" w:hAnsiTheme="minorHAnsi" w:cstheme="minorBidi"/>
          <w:sz w:val="22"/>
          <w:szCs w:val="22"/>
        </w:rPr>
      </w:pPr>
      <w:r w:rsidRPr="005D3E49">
        <w:rPr>
          <w:rFonts w:asciiTheme="minorHAnsi" w:eastAsiaTheme="minorHAnsi" w:hAnsiTheme="minorHAnsi" w:cstheme="minorBidi"/>
          <w:sz w:val="22"/>
          <w:szCs w:val="22"/>
          <w:u w:val="single"/>
        </w:rPr>
        <w:lastRenderedPageBreak/>
        <w:t>Example 3</w:t>
      </w:r>
      <w:r w:rsidRPr="005D3E49">
        <w:rPr>
          <w:rFonts w:asciiTheme="minorHAnsi" w:eastAsiaTheme="minorHAnsi" w:hAnsiTheme="minorHAnsi" w:cstheme="minorBidi"/>
          <w:sz w:val="22"/>
          <w:szCs w:val="22"/>
        </w:rPr>
        <w:t xml:space="preserve">: </w:t>
      </w:r>
      <w:r>
        <w:rPr>
          <w:rFonts w:asciiTheme="minorHAnsi" w:eastAsiaTheme="minorHAnsi" w:hAnsiTheme="minorHAnsi" w:cstheme="minorBidi"/>
          <w:sz w:val="22"/>
          <w:szCs w:val="22"/>
        </w:rPr>
        <w:t>T</w:t>
      </w:r>
      <w:r w:rsidRPr="005D3E49">
        <w:rPr>
          <w:rFonts w:asciiTheme="minorHAnsi" w:eastAsiaTheme="minorHAnsi" w:hAnsiTheme="minorHAnsi" w:cstheme="minorBidi"/>
          <w:sz w:val="22"/>
          <w:szCs w:val="22"/>
        </w:rPr>
        <w:t>he minute hand on a watch is 8 mm long and the hour hand is 4 mm long. How fast is the distance between the tips of the hands changing</w: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 </w:t>
      </w:r>
      <w:r w:rsidRPr="005D3E49">
        <w:rPr>
          <w:rFonts w:asciiTheme="minorHAnsi" w:eastAsiaTheme="minorHAnsi" w:hAnsiTheme="minorHAnsi" w:cstheme="minorBidi"/>
          <w:sz w:val="22"/>
          <w:szCs w:val="22"/>
        </w:rPr>
        <w:t xml:space="preserve">at one o'clock? </w:t>
      </w:r>
    </w:p>
    <w:p w:rsidR="005D3E49" w:rsidRPr="005D3E49" w:rsidRDefault="005D3E49" w:rsidP="005D3E4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</w:pPr>
    </w:p>
    <w:p w:rsidR="005D3E49" w:rsidRDefault="005D3E49">
      <w:pPr>
        <w:rPr>
          <w:u w:val="single"/>
        </w:rPr>
      </w:pPr>
      <w:r>
        <w:rPr>
          <w:u w:val="single"/>
        </w:rPr>
        <w:br w:type="page"/>
      </w:r>
    </w:p>
    <w:p w:rsidR="00615829" w:rsidRDefault="005D3E49">
      <w:r w:rsidRPr="005D3E49">
        <w:rPr>
          <w:u w:val="single"/>
        </w:rPr>
        <w:lastRenderedPageBreak/>
        <w:t>Example 4</w:t>
      </w:r>
      <w:r>
        <w:t xml:space="preserve">: A lighthouse is located on a small island 3 km away from the nearest point </w:t>
      </w:r>
      <w:r>
        <w:rPr>
          <w:i/>
        </w:rPr>
        <w:t>P</w:t>
      </w:r>
      <w:r>
        <w:t xml:space="preserve"> on a straight shoreline and its light makes four revolutions per minute.  How fast is the beam of light moving along the shoreline when it is 1 km from </w:t>
      </w:r>
      <w:r>
        <w:rPr>
          <w:i/>
        </w:rPr>
        <w:t>P</w:t>
      </w:r>
      <w:r>
        <w:t>?</w:t>
      </w:r>
    </w:p>
    <w:p w:rsidR="00615829" w:rsidRDefault="00615829">
      <w:r>
        <w:br w:type="page"/>
      </w:r>
    </w:p>
    <w:p w:rsidR="00615829" w:rsidRDefault="00615829" w:rsidP="00615829">
      <w:r w:rsidRPr="005D3E49">
        <w:rPr>
          <w:u w:val="single"/>
        </w:rPr>
        <w:lastRenderedPageBreak/>
        <w:t xml:space="preserve">Example </w:t>
      </w:r>
      <w:r>
        <w:rPr>
          <w:u w:val="single"/>
        </w:rPr>
        <w:t>5</w:t>
      </w:r>
      <w:r>
        <w:t xml:space="preserve">: A </w:t>
      </w:r>
      <w:r>
        <w:t>large spherical balloon is blown up at a constant rate 3 liters every 8 seconds.  How fast is the surface area changing when the diameter is 50 cm?</w:t>
      </w:r>
    </w:p>
    <w:p w:rsidR="00615829" w:rsidRDefault="00615829">
      <w:r>
        <w:br w:type="page"/>
      </w:r>
    </w:p>
    <w:p w:rsidR="00615829" w:rsidRPr="005D3E49" w:rsidRDefault="00615829" w:rsidP="00615829">
      <w:r w:rsidRPr="005D3E49">
        <w:rPr>
          <w:u w:val="single"/>
        </w:rPr>
        <w:lastRenderedPageBreak/>
        <w:t xml:space="preserve">Example </w:t>
      </w:r>
      <w:r>
        <w:rPr>
          <w:u w:val="single"/>
        </w:rPr>
        <w:t>6</w:t>
      </w:r>
      <w:r>
        <w:t xml:space="preserve">: </w:t>
      </w:r>
      <w:r>
        <w:t xml:space="preserve">A plane flies horizontally at an altitude of 5 km and passes directly over a tracking telescope on the ground.  When the angle of elevation </w:t>
      </w:r>
      <w:proofErr w:type="gramStart"/>
      <w:r>
        <w:t xml:space="preserve">is </w:t>
      </w:r>
      <w:proofErr w:type="gramEnd"/>
      <w:r w:rsidRPr="00615829">
        <w:rPr>
          <w:position w:val="-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4.25pt" o:ole="">
            <v:imagedata r:id="rId5" o:title=""/>
          </v:shape>
          <o:OLEObject Type="Embed" ProgID="Equation.DSMT4" ShapeID="_x0000_i1025" DrawAspect="Content" ObjectID="_1391257546" r:id="rId6"/>
        </w:object>
      </w:r>
      <w:r>
        <w:t xml:space="preserve">, this angle is decreasing at a rate of </w:t>
      </w:r>
      <w:r w:rsidRPr="00615829">
        <w:rPr>
          <w:position w:val="-24"/>
        </w:rPr>
        <w:object w:dxaOrig="960" w:dyaOrig="620">
          <v:shape id="_x0000_i1026" type="#_x0000_t75" style="width:48pt;height:30.75pt" o:ole="">
            <v:imagedata r:id="rId7" o:title=""/>
          </v:shape>
          <o:OLEObject Type="Embed" ProgID="Equation.DSMT4" ShapeID="_x0000_i1026" DrawAspect="Content" ObjectID="_1391257547" r:id="rId8"/>
        </w:object>
      </w:r>
      <w:r>
        <w:t>.  How fast is the plane traveling at that time?</w:t>
      </w:r>
    </w:p>
    <w:p w:rsidR="00615829" w:rsidRPr="005D3E49" w:rsidRDefault="00615829" w:rsidP="00615829"/>
    <w:p w:rsidR="005D3E49" w:rsidRPr="005D3E49" w:rsidRDefault="005D3E49">
      <w:bookmarkStart w:id="0" w:name="_GoBack"/>
      <w:bookmarkEnd w:id="0"/>
    </w:p>
    <w:sectPr w:rsidR="005D3E49" w:rsidRPr="005D3E4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E49"/>
    <w:rsid w:val="0027761A"/>
    <w:rsid w:val="0048055B"/>
    <w:rsid w:val="005D3E49"/>
    <w:rsid w:val="00615829"/>
    <w:rsid w:val="006C2E26"/>
    <w:rsid w:val="00761D76"/>
    <w:rsid w:val="008540A2"/>
    <w:rsid w:val="00DE35FE"/>
    <w:rsid w:val="00E703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unhideWhenUsed/>
    <w:rsid w:val="005D3E4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5D3E49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3E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3E4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unhideWhenUsed/>
    <w:rsid w:val="005D3E4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5D3E49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3E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3E4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71</TotalTime>
  <Pages>6</Pages>
  <Words>213</Words>
  <Characters>121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1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sty Wilson</dc:creator>
  <cp:keywords/>
  <dc:description/>
  <cp:lastModifiedBy>Dusty Wilson</cp:lastModifiedBy>
  <cp:revision>1</cp:revision>
  <cp:lastPrinted>2012-02-20T23:36:00Z</cp:lastPrinted>
  <dcterms:created xsi:type="dcterms:W3CDTF">2012-02-16T15:17:00Z</dcterms:created>
  <dcterms:modified xsi:type="dcterms:W3CDTF">2012-02-20T2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